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7"/>
  </p:notesMasterIdLst>
  <p:sldIdLst>
    <p:sldId id="1186" r:id="rId3"/>
    <p:sldId id="451" r:id="rId4"/>
    <p:sldId id="1161" r:id="rId5"/>
    <p:sldId id="256" r:id="rId6"/>
    <p:sldId id="452" r:id="rId7"/>
    <p:sldId id="453" r:id="rId8"/>
    <p:sldId id="1183" r:id="rId9"/>
    <p:sldId id="456" r:id="rId10"/>
    <p:sldId id="454" r:id="rId11"/>
    <p:sldId id="455" r:id="rId12"/>
    <p:sldId id="457" r:id="rId13"/>
    <p:sldId id="458" r:id="rId14"/>
    <p:sldId id="459" r:id="rId15"/>
    <p:sldId id="460" r:id="rId16"/>
    <p:sldId id="461" r:id="rId17"/>
    <p:sldId id="462" r:id="rId18"/>
    <p:sldId id="464" r:id="rId19"/>
    <p:sldId id="257" r:id="rId20"/>
    <p:sldId id="1178" r:id="rId21"/>
    <p:sldId id="1180" r:id="rId22"/>
    <p:sldId id="1181" r:id="rId23"/>
    <p:sldId id="1184" r:id="rId24"/>
    <p:sldId id="419" r:id="rId25"/>
    <p:sldId id="1182" r:id="rId26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8" d="100"/>
          <a:sy n="68" d="100"/>
        </p:scale>
        <p:origin x="600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5" Type="http://schemas.openxmlformats.org/officeDocument/2006/relationships/image" Target="../media/image25.emf"/><Relationship Id="rId4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4BB7E6-F2D1-4D0A-BB37-8F82319E04BC}" type="datetimeFigureOut">
              <a:rPr lang="vi-VN" smtClean="0"/>
              <a:t>14/11/2025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26F2C3D-79DA-47CA-8B57-E23DC0902D9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915960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664E7D-FF87-457C-8A30-7E351999B0C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19330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154934-FCBF-4660-8362-3D71B6304E5C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94231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A661D18-B8DD-4D29-B5B9-745791FD55C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D41A3232-918D-4F0E-B3E3-CB3799E1697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FC2BBEB1-8374-4D63-9ACB-24CB5420DA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15A04-9305-492D-BFFF-C2F88493DDB1}" type="datetimeFigureOut">
              <a:rPr lang="vi-VN" smtClean="0"/>
              <a:t>14/11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1D84451D-E801-430B-8759-B3808A43D9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1C4EE4C2-6258-4483-B9BE-7BD6FE7254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0C091-D4DA-41AD-901C-54071190D19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372988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34F08DE-1981-4E0F-973D-F20FF5D001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9228E936-341F-4988-8449-9B077AB22C0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D91B742A-2596-4D0E-BB2B-9EF8B2A678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15A04-9305-492D-BFFF-C2F88493DDB1}" type="datetimeFigureOut">
              <a:rPr lang="vi-VN" smtClean="0"/>
              <a:t>14/11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55B069C-2C1C-4A2B-AD3D-DCE710934D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732243F0-AD11-4D47-BFDA-457AF4D6B7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0C091-D4DA-41AD-901C-54071190D19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978820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62BB5511-A4A9-4BAA-AE25-18342C79950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EFF73B08-480D-431A-9A2C-4784B0A1458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B5024753-71F0-4E1B-8022-29237F5F32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15A04-9305-492D-BFFF-C2F88493DDB1}" type="datetimeFigureOut">
              <a:rPr lang="vi-VN" smtClean="0"/>
              <a:t>14/11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06C73A1-7DAD-49CB-8BC3-6E65B90EA7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BBFE9520-5179-4369-82C4-F7836D4038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0C091-D4DA-41AD-901C-54071190D19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790365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1E6830-D46F-4A1C-8912-9945F1CEDA4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2474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0B0E55-CCA3-420D-B42A-E6033C97FCB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311603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5F9D27-1179-479D-B549-C140B0B79B7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090764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9AE9A1-2246-4F4F-B2B8-6C808F7429E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53506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E01A05-B947-47B2-AC20-18206686560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725533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66CE7B-50F6-43F9-B208-9013168B1FF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605251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B020AE-76AB-45B5-9980-7442B058D2F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141464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BDDB8B-FC36-49B7-845C-A0BD717D1DF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59068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BEE2BD4-1419-4CCF-BBCC-301C65A43D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8467DB99-B864-4C28-800D-710F0F60735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B23A8CB5-AC46-4A05-A331-62949867D2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15A04-9305-492D-BFFF-C2F88493DDB1}" type="datetimeFigureOut">
              <a:rPr lang="vi-VN" smtClean="0"/>
              <a:t>14/11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121F1E24-EC3D-4D83-9486-E8E5E46B54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7F925AF-9B1A-4FD1-A030-A5DD330855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0C091-D4DA-41AD-901C-54071190D19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3913775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277B87-E23D-49DC-AAD5-8CD122C5A8A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760007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24FAC3-E351-4A3F-943E-96920160282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242157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894E5E-CAFD-4BF8-97F6-9D65083DF32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08905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BB459E4-BF92-45DA-8672-565AEBD7C0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F117CE80-9068-417E-81C5-E33A00AEAC3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E3820FE-4F21-4A9C-BA70-486B50E675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15A04-9305-492D-BFFF-C2F88493DDB1}" type="datetimeFigureOut">
              <a:rPr lang="vi-VN" smtClean="0"/>
              <a:t>14/11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37FC0ADE-2007-4B69-9A0A-27DEF2507A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3E9414F-E962-445D-94D4-B52E2DBC94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0C091-D4DA-41AD-901C-54071190D19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480028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40C68AF-DF9D-4EF0-8C7F-9E3837A7D4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DB8796BA-162E-477D-8197-E13CC0E729B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95499FE-4FC0-43AD-A48D-F2D4FFC00C4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7085D4CC-B7CB-4D7E-AD78-0684B0E53E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15A04-9305-492D-BFFF-C2F88493DDB1}" type="datetimeFigureOut">
              <a:rPr lang="vi-VN" smtClean="0"/>
              <a:t>14/11/2025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D3724117-FCF4-410C-ADAB-1085AE8542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ECBC1803-0799-4693-ACD9-6E1B70D7D0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0C091-D4DA-41AD-901C-54071190D19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403206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00A7105-618D-4350-B6B5-196954B181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585F90F3-3D2D-4EFE-B53F-19E6FAE9685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A95DF16F-99CA-4811-9877-0805B481C57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452A4440-44B8-4BCC-BBC5-9D2DAF80322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F250FD40-9F1E-4505-B8DF-10C606FFE2F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454B761F-A6E6-4556-A15E-09A9EF9964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15A04-9305-492D-BFFF-C2F88493DDB1}" type="datetimeFigureOut">
              <a:rPr lang="vi-VN" smtClean="0"/>
              <a:t>14/11/2025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6101958D-3272-4500-8845-0897DDD799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A22D642D-87A4-49F8-95B9-F6E6D2A43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0C091-D4DA-41AD-901C-54071190D19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252765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EFF0A78-62AB-4131-8A08-7C42430CD9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0ECC3207-E52A-4F36-92B2-67C61FE42D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15A04-9305-492D-BFFF-C2F88493DDB1}" type="datetimeFigureOut">
              <a:rPr lang="vi-VN" smtClean="0"/>
              <a:t>14/11/2025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D0BE6214-F46A-46F4-A0F8-FD89565E27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FC5CE3E9-B0B7-47A7-8B07-A8398BFF3C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0C091-D4DA-41AD-901C-54071190D19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845568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2B68FD4D-C38E-4248-9A49-8E6EFEC984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15A04-9305-492D-BFFF-C2F88493DDB1}" type="datetimeFigureOut">
              <a:rPr lang="vi-VN" smtClean="0"/>
              <a:t>14/11/2025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DD603EEE-9075-4B43-A8B9-45B430011C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BABC625-F9FF-4417-A5FC-95784047ED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0C091-D4DA-41AD-901C-54071190D19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170181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E7B8117-A8F5-4AE3-B8F7-FDBEB60277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8DED1F43-7FE1-4FB0-B11D-441EEB1BEB0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42BB42E1-B9B0-41AF-9DA1-3B69F02BED5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CF4F9FA9-6BA4-471C-AA84-CFFE3EA9CD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15A04-9305-492D-BFFF-C2F88493DDB1}" type="datetimeFigureOut">
              <a:rPr lang="vi-VN" smtClean="0"/>
              <a:t>14/11/2025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C25ADECD-6172-412C-8958-0968E7E5C0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86BF848-0101-4849-893C-ABB2BDD107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0C091-D4DA-41AD-901C-54071190D19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483729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680E830-E547-480A-B9B9-565328459C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00627430-7D53-4ED0-A0AE-E7A280AAC64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5799776A-1FC0-4759-BB97-4B723F65D3E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D7E46C47-1D60-4CF4-BFA7-68318D1B32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15A04-9305-492D-BFFF-C2F88493DDB1}" type="datetimeFigureOut">
              <a:rPr lang="vi-VN" smtClean="0"/>
              <a:t>14/11/2025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E8996D35-E287-494D-A272-31788C917B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468512C-3AF3-4F59-95BD-8B0F07107E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0C091-D4DA-41AD-901C-54071190D19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818970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AD096AD1-7C4A-400A-80F4-7D0F995F6F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8C9414C6-AD23-4941-A599-CEB62C56C1E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8B27EF88-B0C1-45DB-860E-841491FC379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F15A04-9305-492D-BFFF-C2F88493DDB1}" type="datetimeFigureOut">
              <a:rPr lang="vi-VN" smtClean="0"/>
              <a:t>14/11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9C916C24-36A3-44DF-8C22-54BE1922849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3D8D348C-1DFF-4946-BC05-AEEC21E5981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50C091-D4DA-41AD-901C-54071190D19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969272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9C9F77C-4305-4673-8639-25CE321A41CC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98383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10.png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.gi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24.wmf"/><Relationship Id="rId3" Type="http://schemas.openxmlformats.org/officeDocument/2006/relationships/image" Target="../media/image26.gif"/><Relationship Id="rId7" Type="http://schemas.openxmlformats.org/officeDocument/2006/relationships/image" Target="../media/image21.e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23.emf"/><Relationship Id="rId5" Type="http://schemas.openxmlformats.org/officeDocument/2006/relationships/image" Target="../media/image20.gif"/><Relationship Id="rId15" Type="http://schemas.openxmlformats.org/officeDocument/2006/relationships/image" Target="../media/image25.e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9.gif"/><Relationship Id="rId9" Type="http://schemas.openxmlformats.org/officeDocument/2006/relationships/image" Target="../media/image22.emf"/><Relationship Id="rId14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30.wmf"/><Relationship Id="rId3" Type="http://schemas.openxmlformats.org/officeDocument/2006/relationships/image" Target="../media/image26.gi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9.wmf"/><Relationship Id="rId5" Type="http://schemas.openxmlformats.org/officeDocument/2006/relationships/image" Target="../media/image20.gi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8.bin"/><Relationship Id="rId4" Type="http://schemas.openxmlformats.org/officeDocument/2006/relationships/image" Target="../media/image19.gif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35.wmf"/><Relationship Id="rId3" Type="http://schemas.openxmlformats.org/officeDocument/2006/relationships/image" Target="../media/image26.gi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34.wmf"/><Relationship Id="rId5" Type="http://schemas.openxmlformats.org/officeDocument/2006/relationships/image" Target="../media/image20.gi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19.gif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1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40.wmf"/><Relationship Id="rId3" Type="http://schemas.openxmlformats.org/officeDocument/2006/relationships/image" Target="../media/image26.gi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9.wmf"/><Relationship Id="rId5" Type="http://schemas.openxmlformats.org/officeDocument/2006/relationships/image" Target="../media/image20.gi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19.gif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20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GIF"/><Relationship Id="rId2" Type="http://schemas.openxmlformats.org/officeDocument/2006/relationships/image" Target="../media/image42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GI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GIF"/><Relationship Id="rId4" Type="http://schemas.openxmlformats.org/officeDocument/2006/relationships/image" Target="../media/image43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9" name="WordArt 13"/>
          <p:cNvSpPr>
            <a:spLocks noChangeArrowheads="1" noChangeShapeType="1" noTextEdit="1"/>
          </p:cNvSpPr>
          <p:nvPr/>
        </p:nvSpPr>
        <p:spPr bwMode="auto">
          <a:xfrm>
            <a:off x="2552700" y="1667493"/>
            <a:ext cx="6837363" cy="1828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i="1" kern="10" dirty="0" err="1">
                <a:ln w="12700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b="1" i="1" kern="10" dirty="0">
                <a:ln w="12700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kern="10" dirty="0" err="1">
                <a:ln w="12700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</a:t>
            </a:r>
            <a:r>
              <a:rPr lang="en-US" sz="2400" b="1" i="1" kern="10" dirty="0">
                <a:ln w="12700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kern="10" dirty="0" err="1">
                <a:ln w="12700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sz="2400" b="1" i="1" kern="10" dirty="0">
                <a:ln w="12700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kern="10" dirty="0" err="1">
                <a:ln w="12700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sz="2400" b="1" i="1" kern="10" dirty="0">
                <a:ln w="12700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kern="10" dirty="0" err="1">
                <a:ln w="12700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endParaRPr lang="en-US" sz="2400" b="1" i="1" kern="10" dirty="0">
              <a:ln w="12700">
                <a:solidFill>
                  <a:srgbClr val="FF33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77" name="Group 17"/>
          <p:cNvGrpSpPr>
            <a:grpSpLocks noChangeAspect="1"/>
          </p:cNvGrpSpPr>
          <p:nvPr/>
        </p:nvGrpSpPr>
        <p:grpSpPr bwMode="auto">
          <a:xfrm>
            <a:off x="662609" y="324847"/>
            <a:ext cx="10429461" cy="6422278"/>
            <a:chOff x="210" y="-3059"/>
            <a:chExt cx="8518" cy="13915"/>
          </a:xfrm>
        </p:grpSpPr>
        <p:pic>
          <p:nvPicPr>
            <p:cNvPr id="3096" name="Picture 37" descr="CROSS5"/>
            <p:cNvPicPr>
              <a:picLocks noChangeAspect="1" noChangeArrowheads="1"/>
            </p:cNvPicPr>
            <p:nvPr/>
          </p:nvPicPr>
          <p:blipFill>
            <a:blip r:embed="rId2" cstate="print">
              <a:lum brigh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 flipV="1">
              <a:off x="6732" y="8498"/>
              <a:ext cx="1977" cy="2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97" name="Picture 38" descr="CROSS5"/>
            <p:cNvPicPr>
              <a:picLocks noChangeAspect="1" noChangeArrowheads="1"/>
            </p:cNvPicPr>
            <p:nvPr/>
          </p:nvPicPr>
          <p:blipFill>
            <a:blip r:embed="rId2" cstate="print">
              <a:lum brigh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230" y="8498"/>
              <a:ext cx="2063" cy="2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98" name="Picture 39" descr="CROSS5"/>
            <p:cNvPicPr>
              <a:picLocks noChangeAspect="1" noChangeArrowheads="1"/>
            </p:cNvPicPr>
            <p:nvPr/>
          </p:nvPicPr>
          <p:blipFill>
            <a:blip r:embed="rId2" cstate="print">
              <a:lum brigh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" y="-3045"/>
              <a:ext cx="1895" cy="2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99" name="Picture 40" descr="CROSS5"/>
            <p:cNvPicPr>
              <a:picLocks noChangeAspect="1" noChangeArrowheads="1"/>
            </p:cNvPicPr>
            <p:nvPr/>
          </p:nvPicPr>
          <p:blipFill>
            <a:blip r:embed="rId2" cstate="print">
              <a:lum brigh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7000" y="-3059"/>
              <a:ext cx="1728" cy="2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WordArt 13"/>
          <p:cNvSpPr>
            <a:spLocks noChangeArrowheads="1" noChangeShapeType="1" noTextEdit="1"/>
          </p:cNvSpPr>
          <p:nvPr/>
        </p:nvSpPr>
        <p:spPr bwMode="auto">
          <a:xfrm>
            <a:off x="2819401" y="3249636"/>
            <a:ext cx="6303963" cy="1153551"/>
          </a:xfrm>
          <a:prstGeom prst="rect">
            <a:avLst/>
          </a:prstGeom>
        </p:spPr>
        <p:txBody>
          <a:bodyPr spcFirstLastPara="1" wrap="none" fromWordArt="1">
            <a:prstTxWarp prst="textArchDown">
              <a:avLst>
                <a:gd name="adj" fmla="val 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i="1" kern="10" dirty="0" smtClean="0">
                <a:ln w="12700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6000" b="1" i="1" kern="10" dirty="0" err="1" smtClean="0">
                <a:ln w="12700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cs typeface="Arial" panose="020B0604020202020204" pitchFamily="34" charset="0"/>
              </a:rPr>
              <a:t>đến</a:t>
            </a:r>
            <a:r>
              <a:rPr lang="en-US" sz="6000" b="1" i="1" kern="10" dirty="0" smtClean="0">
                <a:ln w="12700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6000" b="1" i="1" kern="10" dirty="0" err="1">
                <a:ln w="12700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cs typeface="Arial" panose="020B0604020202020204" pitchFamily="34" charset="0"/>
              </a:rPr>
              <a:t>thăm</a:t>
            </a:r>
            <a:r>
              <a:rPr lang="en-US" sz="6000" b="1" i="1" kern="10" dirty="0">
                <a:ln w="12700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6000" b="1" i="1" kern="10" dirty="0" err="1">
                <a:ln w="12700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cs typeface="Arial" panose="020B0604020202020204" pitchFamily="34" charset="0"/>
              </a:rPr>
              <a:t>lớp</a:t>
            </a:r>
            <a:r>
              <a:rPr lang="en-US" sz="6000" b="1" i="1" kern="10" dirty="0">
                <a:ln w="12700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6000" b="1" i="1" kern="10" dirty="0" smtClean="0">
                <a:ln w="12700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cs typeface="Arial" panose="020B0604020202020204" pitchFamily="34" charset="0"/>
              </a:rPr>
              <a:t>8B1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5400" b="1" i="1" kern="10" dirty="0" smtClean="0">
              <a:ln w="12700">
                <a:solidFill>
                  <a:srgbClr val="FF33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cs typeface="Arial" panose="020B0604020202020204" pitchFamily="34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i="1" kern="10" dirty="0" smtClean="0">
                <a:ln w="12700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cs typeface="Arial" panose="020B0604020202020204" pitchFamily="34" charset="0"/>
              </a:rPr>
              <a:t>  </a:t>
            </a:r>
            <a:r>
              <a:rPr lang="en-US" sz="5400" b="1" i="1" kern="10" dirty="0" smtClean="0">
                <a:ln w="12700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chemeClr val="accent2">
                    <a:lumMod val="75000"/>
                  </a:schemeClr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cs typeface="Arial" panose="020B0604020202020204" pitchFamily="34" charset="0"/>
              </a:rPr>
              <a:t>TRƯỜNG THCS HẢI ĐƯỜNG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5400" b="1" i="1" kern="10" dirty="0">
              <a:ln w="12700">
                <a:solidFill>
                  <a:srgbClr val="FF33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93395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12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  <p:set>
                                      <p:cBhvr>
                                        <p:cTn id="7" dur="12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" dur="12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  <p:set>
                                      <p:cBhvr>
                                        <p:cTn id="10" dur="12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B774B6B5-E537-42A4-9533-04AB723B3D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084" y="287111"/>
            <a:ext cx="11695187" cy="809849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="" xmlns:a16="http://schemas.microsoft.com/office/drawing/2014/main" id="{CB430E77-0FE7-4FE3-9E72-E493FC2337EF}"/>
              </a:ext>
            </a:extLst>
          </p:cNvPr>
          <p:cNvGrpSpPr/>
          <p:nvPr/>
        </p:nvGrpSpPr>
        <p:grpSpPr>
          <a:xfrm>
            <a:off x="0" y="251015"/>
            <a:ext cx="4015039" cy="809849"/>
            <a:chOff x="180443" y="1209164"/>
            <a:chExt cx="4015039" cy="809849"/>
          </a:xfrm>
        </p:grpSpPr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108D9F8E-A5DD-40AA-B30A-AB73E9D09529}"/>
                </a:ext>
              </a:extLst>
            </p:cNvPr>
            <p:cNvSpPr/>
            <p:nvPr/>
          </p:nvSpPr>
          <p:spPr>
            <a:xfrm>
              <a:off x="180443" y="1209164"/>
              <a:ext cx="2353963" cy="80984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4" name="TextBox 3">
              <a:extLst>
                <a:ext uri="{FF2B5EF4-FFF2-40B4-BE49-F238E27FC236}">
                  <a16:creationId xmlns="" xmlns:a16="http://schemas.microsoft.com/office/drawing/2014/main" id="{090C845F-63FA-420E-82D5-FEBEB2F43D46}"/>
                </a:ext>
              </a:extLst>
            </p:cNvPr>
            <p:cNvSpPr txBox="1"/>
            <p:nvPr/>
          </p:nvSpPr>
          <p:spPr>
            <a:xfrm>
              <a:off x="873331" y="1290924"/>
              <a:ext cx="332215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3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í dụ 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6238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C59F8460-319E-44F2-A383-A11B8A2DB0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4736" y="356460"/>
            <a:ext cx="10253875" cy="17821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4534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555E853D-E1E4-4371-88D4-7228C076D87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859" y="0"/>
            <a:ext cx="12225130" cy="4572000"/>
          </a:xfrm>
          <a:prstGeom prst="rect">
            <a:avLst/>
          </a:prstGeom>
        </p:spPr>
      </p:pic>
      <p:pic>
        <p:nvPicPr>
          <p:cNvPr id="4" name="Đồng hồ đếm ngược 3 phút gây sốc 3 Minutes">
            <a:hlinkClick r:id="" action="ppaction://media"/>
            <a:extLst>
              <a:ext uri="{FF2B5EF4-FFF2-40B4-BE49-F238E27FC236}">
                <a16:creationId xmlns="" xmlns:a16="http://schemas.microsoft.com/office/drawing/2014/main" id="{ABBED882-97DB-4E6D-A09A-80A17B9B19C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073794" y="43907"/>
            <a:ext cx="2118206" cy="1191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7246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843FDF94-E8AA-434A-A565-A68D7CB929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5695" y="3048000"/>
            <a:ext cx="10738616" cy="329901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986930EF-1504-4297-AC49-8BD09F9FAF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2703" y="0"/>
            <a:ext cx="7745506" cy="2897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3239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BEADD193-23E1-4107-859B-9A21131B0A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74913"/>
            <a:ext cx="12216502" cy="59081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3341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F7E3C3E7-BBAB-42CB-B02F-BFD3FA2052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9440" y="0"/>
            <a:ext cx="11133120" cy="2510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0645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7427E38F-6A6E-4924-A54C-B53A8C00DE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4040" y="0"/>
            <a:ext cx="10923919" cy="55212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4751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0F8A28A4-4681-4BA9-86E8-2C3B0F385B1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2730" y="883919"/>
            <a:ext cx="2857500" cy="2857500"/>
          </a:xfrm>
          <a:prstGeom prst="rect">
            <a:avLst/>
          </a:prstGeom>
        </p:spPr>
      </p:pic>
      <p:sp>
        <p:nvSpPr>
          <p:cNvPr id="8" name="Hexagon 7">
            <a:extLst>
              <a:ext uri="{FF2B5EF4-FFF2-40B4-BE49-F238E27FC236}">
                <a16:creationId xmlns="" xmlns:a16="http://schemas.microsoft.com/office/drawing/2014/main" id="{D19A5806-7592-478F-A44B-3D1C8234DB7B}"/>
              </a:ext>
            </a:extLst>
          </p:cNvPr>
          <p:cNvSpPr/>
          <p:nvPr/>
        </p:nvSpPr>
        <p:spPr>
          <a:xfrm>
            <a:off x="315849" y="1379220"/>
            <a:ext cx="2740155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6600" b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Calibri"/>
              </a:rPr>
              <a:t>Ong</a:t>
            </a:r>
            <a:endParaRPr lang="en-US" sz="66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9" name="Hexagon 8">
            <a:extLst>
              <a:ext uri="{FF2B5EF4-FFF2-40B4-BE49-F238E27FC236}">
                <a16:creationId xmlns="" xmlns:a16="http://schemas.microsoft.com/office/drawing/2014/main" id="{ECB32C92-7DDE-4979-AB3A-808B65CBF3F1}"/>
              </a:ext>
            </a:extLst>
          </p:cNvPr>
          <p:cNvSpPr/>
          <p:nvPr/>
        </p:nvSpPr>
        <p:spPr>
          <a:xfrm>
            <a:off x="2471927" y="198120"/>
            <a:ext cx="2740155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6600" b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Calibri"/>
              </a:rPr>
              <a:t>non</a:t>
            </a:r>
            <a:endParaRPr lang="en-US" sz="66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0" name="Hexagon 9">
            <a:extLst>
              <a:ext uri="{FF2B5EF4-FFF2-40B4-BE49-F238E27FC236}">
                <a16:creationId xmlns="" xmlns:a16="http://schemas.microsoft.com/office/drawing/2014/main" id="{CABDF488-8BEB-4D77-A429-CFB91F278DD1}"/>
              </a:ext>
            </a:extLst>
          </p:cNvPr>
          <p:cNvSpPr/>
          <p:nvPr/>
        </p:nvSpPr>
        <p:spPr>
          <a:xfrm>
            <a:off x="6784081" y="2560320"/>
            <a:ext cx="2740155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6600" b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Calibri"/>
              </a:rPr>
              <a:t>việc</a:t>
            </a:r>
          </a:p>
        </p:txBody>
      </p:sp>
      <p:sp>
        <p:nvSpPr>
          <p:cNvPr id="13" name="Hexagon 12">
            <a:extLst>
              <a:ext uri="{FF2B5EF4-FFF2-40B4-BE49-F238E27FC236}">
                <a16:creationId xmlns="" xmlns:a16="http://schemas.microsoft.com/office/drawing/2014/main" id="{199C24C2-6B91-4322-BDB4-819FF0CB9BE4}"/>
              </a:ext>
            </a:extLst>
          </p:cNvPr>
          <p:cNvSpPr/>
          <p:nvPr/>
        </p:nvSpPr>
        <p:spPr>
          <a:xfrm>
            <a:off x="4628004" y="1379220"/>
            <a:ext cx="2740155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6600" b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Calibri"/>
              </a:rPr>
              <a:t>học</a:t>
            </a:r>
            <a:endParaRPr lang="en-US" sz="6600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="" xmlns:a16="http://schemas.microsoft.com/office/drawing/2014/main" id="{D27D7D99-9E1A-47C2-9A0E-04166401D75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5954" y="3436624"/>
            <a:ext cx="2650039" cy="2661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1873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ud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1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3" grpId="0" animBg="1"/>
      <p:bldP spid="13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3402" y="4076383"/>
            <a:ext cx="2934336" cy="29343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530" y="1"/>
            <a:ext cx="2857500" cy="2857500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=""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1494157" y="484146"/>
            <a:ext cx="7840345" cy="1607820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377"/>
            <a:r>
              <a:rPr 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733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733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733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733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</a:t>
            </a:r>
            <a:r>
              <a:rPr lang="en-US" sz="3733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733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733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733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733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733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733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2543" y="3390271"/>
            <a:ext cx="1600707" cy="1607820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=""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4004393" y="2550792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377"/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 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=""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00996" y="4076383"/>
            <a:ext cx="2934336" cy="2934336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=""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880277" y="2535848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377"/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 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=""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8170" y="4076383"/>
            <a:ext cx="2934336" cy="2934336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=""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7023678" y="2550792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377"/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=""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14928" y="4000500"/>
            <a:ext cx="2934336" cy="2934336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=""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9924633" y="255859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377"/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="" xmlns:a16="http://schemas.microsoft.com/office/drawing/2014/main" id="{755AA01C-8654-1E79-96D5-39AACAC55F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6879" y="658417"/>
          <a:ext cx="2036917" cy="667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6" imgW="552344" imgH="181340" progId="Equation.DSMT4">
                  <p:embed/>
                </p:oleObj>
              </mc:Choice>
              <mc:Fallback>
                <p:oleObj name="Equation" r:id="rId6" imgW="552344" imgH="1813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="" xmlns:a16="http://schemas.microsoft.com/office/drawing/2014/main" id="{755AA01C-8654-1E79-96D5-39AACAC55F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76879" y="658417"/>
                        <a:ext cx="2036917" cy="667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CD54BB1E-4FAE-1D2C-1B08-6F00D16E8A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893245"/>
              </p:ext>
            </p:extLst>
          </p:nvPr>
        </p:nvGraphicFramePr>
        <p:xfrm>
          <a:off x="1556861" y="2673832"/>
          <a:ext cx="1536647" cy="665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8" imgW="637984" imgH="276516" progId="Equation.DSMT4">
                  <p:embed/>
                </p:oleObj>
              </mc:Choice>
              <mc:Fallback>
                <p:oleObj name="Equation" r:id="rId8" imgW="637984" imgH="276516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="" xmlns:a16="http://schemas.microsoft.com/office/drawing/2014/main" id="{CD54BB1E-4FAE-1D2C-1B08-6F00D16E8A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56861" y="2673832"/>
                        <a:ext cx="1536647" cy="665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="" xmlns:a16="http://schemas.microsoft.com/office/drawing/2014/main" id="{6B4BFD35-83E5-89FD-2CC2-D6642AB3DF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588476"/>
              </p:ext>
            </p:extLst>
          </p:nvPr>
        </p:nvGraphicFramePr>
        <p:xfrm>
          <a:off x="4670758" y="2704503"/>
          <a:ext cx="1441449" cy="623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10" imgW="637984" imgH="276516" progId="Equation.DSMT4">
                  <p:embed/>
                </p:oleObj>
              </mc:Choice>
              <mc:Fallback>
                <p:oleObj name="Equation" r:id="rId10" imgW="637984" imgH="276516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="" xmlns:a16="http://schemas.microsoft.com/office/drawing/2014/main" id="{6B4BFD35-83E5-89FD-2CC2-D6642AB3DF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70758" y="2704503"/>
                        <a:ext cx="1441449" cy="623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="" xmlns:a16="http://schemas.microsoft.com/office/drawing/2014/main" id="{3BE6B39C-DEC9-110D-FD2B-2D29CB3AFF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790024"/>
              </p:ext>
            </p:extLst>
          </p:nvPr>
        </p:nvGraphicFramePr>
        <p:xfrm>
          <a:off x="7619134" y="2692305"/>
          <a:ext cx="158326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12" imgW="647640" imgH="228600" progId="Equation.DSMT4">
                  <p:embed/>
                </p:oleObj>
              </mc:Choice>
              <mc:Fallback>
                <p:oleObj name="Equation" r:id="rId12" imgW="64764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="" xmlns:a16="http://schemas.microsoft.com/office/drawing/2014/main" id="{3BE6B39C-DEC9-110D-FD2B-2D29CB3AFF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619134" y="2692305"/>
                        <a:ext cx="1583267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="" xmlns:a16="http://schemas.microsoft.com/office/drawing/2014/main" id="{5FE42927-9A41-F01F-CB67-BBF65E05B2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181755"/>
              </p:ext>
            </p:extLst>
          </p:nvPr>
        </p:nvGraphicFramePr>
        <p:xfrm>
          <a:off x="10544707" y="2695735"/>
          <a:ext cx="1364372" cy="590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14" imgW="637984" imgH="276516" progId="Equation.DSMT4">
                  <p:embed/>
                </p:oleObj>
              </mc:Choice>
              <mc:Fallback>
                <p:oleObj name="Equation" r:id="rId14" imgW="637984" imgH="276516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5FE42927-9A41-F01F-CB67-BBF65E05B2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544707" y="2695735"/>
                        <a:ext cx="1364372" cy="590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>
            <a:extLst>
              <a:ext uri="{FF2B5EF4-FFF2-40B4-BE49-F238E27FC236}">
                <a16:creationId xmlns="" xmlns:a16="http://schemas.microsoft.com/office/drawing/2014/main" id="{172F7340-6288-4F39-A9B5-225D44CB21D4}"/>
              </a:ext>
            </a:extLst>
          </p:cNvPr>
          <p:cNvSpPr/>
          <p:nvPr/>
        </p:nvSpPr>
        <p:spPr>
          <a:xfrm>
            <a:off x="4004393" y="2622825"/>
            <a:ext cx="697180" cy="69776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05916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9146" y="3923664"/>
            <a:ext cx="2934336" cy="29343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530" y="1"/>
            <a:ext cx="2857500" cy="2857500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=""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1494157" y="484146"/>
            <a:ext cx="7840345" cy="1607820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377"/>
            <a:r>
              <a:rPr 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3733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733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733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733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</a:t>
            </a:r>
            <a:r>
              <a:rPr lang="en-US" sz="3733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733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733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733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733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733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733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87174" y="3647099"/>
            <a:ext cx="1600707" cy="1607820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=""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3148767" y="2345810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377"/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 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=""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7534" y="3976893"/>
            <a:ext cx="2934336" cy="2934336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=""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226354" y="236907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377"/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 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=""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5826" y="3923664"/>
            <a:ext cx="2934336" cy="2934336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=""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6312466" y="2310208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377"/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=""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44484" y="3923664"/>
            <a:ext cx="2934336" cy="2934336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=""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9267667" y="2333948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377"/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="" xmlns:a16="http://schemas.microsoft.com/office/drawing/2014/main" id="{755AA01C-8654-1E79-96D5-39AACAC55F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018794"/>
              </p:ext>
            </p:extLst>
          </p:nvPr>
        </p:nvGraphicFramePr>
        <p:xfrm>
          <a:off x="6373813" y="617538"/>
          <a:ext cx="304323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6" imgW="825480" imgH="203040" progId="Equation.DSMT4">
                  <p:embed/>
                </p:oleObj>
              </mc:Choice>
              <mc:Fallback>
                <p:oleObj name="Equation" r:id="rId6" imgW="82548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="" xmlns:a16="http://schemas.microsoft.com/office/drawing/2014/main" id="{755AA01C-8654-1E79-96D5-39AACAC55F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73813" y="617538"/>
                        <a:ext cx="3043237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CD54BB1E-4FAE-1D2C-1B08-6F00D16E8A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786333"/>
              </p:ext>
            </p:extLst>
          </p:nvPr>
        </p:nvGraphicFramePr>
        <p:xfrm>
          <a:off x="1018220" y="2564167"/>
          <a:ext cx="134461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8" imgW="558720" imgH="228600" progId="Equation.DSMT4">
                  <p:embed/>
                </p:oleObj>
              </mc:Choice>
              <mc:Fallback>
                <p:oleObj name="Equation" r:id="rId8" imgW="55872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="" xmlns:a16="http://schemas.microsoft.com/office/drawing/2014/main" id="{CD54BB1E-4FAE-1D2C-1B08-6F00D16E8A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18220" y="2564167"/>
                        <a:ext cx="1344612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="" xmlns:a16="http://schemas.microsoft.com/office/drawing/2014/main" id="{6B4BFD35-83E5-89FD-2CC2-D6642AB3DF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268746"/>
              </p:ext>
            </p:extLst>
          </p:nvPr>
        </p:nvGraphicFramePr>
        <p:xfrm>
          <a:off x="6854632" y="2451743"/>
          <a:ext cx="109061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10" imgW="482400" imgH="228600" progId="Equation.DSMT4">
                  <p:embed/>
                </p:oleObj>
              </mc:Choice>
              <mc:Fallback>
                <p:oleObj name="Equation" r:id="rId10" imgW="48240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="" xmlns:a16="http://schemas.microsoft.com/office/drawing/2014/main" id="{6B4BFD35-83E5-89FD-2CC2-D6642AB3DF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54632" y="2451743"/>
                        <a:ext cx="1090612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="" xmlns:a16="http://schemas.microsoft.com/office/drawing/2014/main" id="{3BE6B39C-DEC9-110D-FD2B-2D29CB3AFF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265081"/>
              </p:ext>
            </p:extLst>
          </p:nvPr>
        </p:nvGraphicFramePr>
        <p:xfrm>
          <a:off x="3976314" y="2440372"/>
          <a:ext cx="11795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12" imgW="482400" imgH="228600" progId="Equation.DSMT4">
                  <p:embed/>
                </p:oleObj>
              </mc:Choice>
              <mc:Fallback>
                <p:oleObj name="Equation" r:id="rId12" imgW="48240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="" xmlns:a16="http://schemas.microsoft.com/office/drawing/2014/main" id="{3BE6B39C-DEC9-110D-FD2B-2D29CB3AFF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76314" y="2440372"/>
                        <a:ext cx="1179512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="" xmlns:a16="http://schemas.microsoft.com/office/drawing/2014/main" id="{5FE42927-9A41-F01F-CB67-BBF65E05B2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312649"/>
              </p:ext>
            </p:extLst>
          </p:nvPr>
        </p:nvGraphicFramePr>
        <p:xfrm>
          <a:off x="9945284" y="2548722"/>
          <a:ext cx="12493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14" imgW="583920" imgH="203040" progId="Equation.DSMT4">
                  <p:embed/>
                </p:oleObj>
              </mc:Choice>
              <mc:Fallback>
                <p:oleObj name="Equation" r:id="rId14" imgW="58392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5FE42927-9A41-F01F-CB67-BBF65E05B2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945284" y="2548722"/>
                        <a:ext cx="1249363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>
            <a:extLst>
              <a:ext uri="{FF2B5EF4-FFF2-40B4-BE49-F238E27FC236}">
                <a16:creationId xmlns="" xmlns:a16="http://schemas.microsoft.com/office/drawing/2014/main" id="{172F7340-6288-4F39-A9B5-225D44CB21D4}"/>
              </a:ext>
            </a:extLst>
          </p:cNvPr>
          <p:cNvSpPr/>
          <p:nvPr/>
        </p:nvSpPr>
        <p:spPr>
          <a:xfrm>
            <a:off x="6148394" y="2428408"/>
            <a:ext cx="697180" cy="69776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8104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30480" y="0"/>
            <a:ext cx="12263120" cy="6874803"/>
            <a:chOff x="-22860" y="-84992"/>
            <a:chExt cx="9197340" cy="5241094"/>
          </a:xfrm>
        </p:grpSpPr>
        <p:sp>
          <p:nvSpPr>
            <p:cNvPr id="5" name="Rectangle 4"/>
            <p:cNvSpPr/>
            <p:nvPr/>
          </p:nvSpPr>
          <p:spPr>
            <a:xfrm>
              <a:off x="8099355" y="-83820"/>
              <a:ext cx="1075125" cy="5239922"/>
            </a:xfrm>
            <a:prstGeom prst="rect">
              <a:avLst/>
            </a:prstGeom>
            <a:solidFill>
              <a:srgbClr val="005782"/>
            </a:solidFill>
            <a:ln>
              <a:solidFill>
                <a:srgbClr val="00578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-22860" y="-84992"/>
              <a:ext cx="1075125" cy="5239922"/>
            </a:xfrm>
            <a:prstGeom prst="rect">
              <a:avLst/>
            </a:prstGeom>
            <a:solidFill>
              <a:srgbClr val="005782"/>
            </a:solidFill>
            <a:ln>
              <a:solidFill>
                <a:srgbClr val="00578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</p:grpSp>
      <p:pic>
        <p:nvPicPr>
          <p:cNvPr id="8" name="Content Placeholder 271"/>
          <p:cNvPicPr/>
          <p:nvPr/>
        </p:nvPicPr>
        <p:blipFill>
          <a:blip r:embed="rId3"/>
          <a:stretch>
            <a:fillRect/>
          </a:stretch>
        </p:blipFill>
        <p:spPr>
          <a:xfrm>
            <a:off x="406400" y="-133979"/>
            <a:ext cx="10852443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Text Box 11"/>
          <p:cNvSpPr txBox="1"/>
          <p:nvPr/>
        </p:nvSpPr>
        <p:spPr>
          <a:xfrm>
            <a:off x="3365375" y="123094"/>
            <a:ext cx="5248423" cy="2097049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bliqueTopRight"/>
              <a:lightRig rig="threePt" dir="t"/>
            </a:scene3d>
          </a:bodyPr>
          <a:lstStyle/>
          <a:p>
            <a:pPr algn="ctr">
              <a:lnSpc>
                <a:spcPct val="120000"/>
              </a:lnSpc>
            </a:pPr>
            <a:r>
              <a:rPr lang="vi-VN" sz="3733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ÀI </a:t>
            </a:r>
            <a:r>
              <a:rPr lang="en-US" sz="3733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9. </a:t>
            </a:r>
          </a:p>
          <a:p>
            <a:pPr algn="ctr">
              <a:lnSpc>
                <a:spcPct val="120000"/>
              </a:lnSpc>
            </a:pPr>
            <a:r>
              <a:rPr lang="en-US" sz="3733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HÂN TÍCH ĐA THỨC </a:t>
            </a:r>
          </a:p>
          <a:p>
            <a:pPr algn="ctr">
              <a:lnSpc>
                <a:spcPct val="120000"/>
              </a:lnSpc>
            </a:pPr>
            <a:r>
              <a:rPr lang="en-US" sz="3733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ÀNH NHÂN TỬ </a:t>
            </a:r>
          </a:p>
        </p:txBody>
      </p:sp>
    </p:spTree>
    <p:extLst>
      <p:ext uri="{BB962C8B-B14F-4D97-AF65-F5344CB8AC3E}">
        <p14:creationId xmlns:p14="http://schemas.microsoft.com/office/powerpoint/2010/main" val="2911409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5741" y="4426755"/>
            <a:ext cx="2934336" cy="29343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530" y="1"/>
            <a:ext cx="2857500" cy="2857500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=""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430307" y="484146"/>
            <a:ext cx="8904196" cy="1607820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377"/>
            <a:r>
              <a:rPr 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3733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733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733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733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</a:t>
            </a:r>
            <a:r>
              <a:rPr lang="en-US" sz="3733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733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733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733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733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733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733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25198" y="4995002"/>
            <a:ext cx="1600707" cy="1607820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=""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5542742" y="2359485"/>
            <a:ext cx="3791761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377"/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 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=""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001" y="4290805"/>
            <a:ext cx="2934336" cy="2934336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=""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530873" y="2316674"/>
            <a:ext cx="3791761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377"/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 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=""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6042" y="4445004"/>
            <a:ext cx="2934336" cy="2934336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=""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530873" y="3617008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377"/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=""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5223" y="4491846"/>
            <a:ext cx="2934336" cy="2934336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=""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5551044" y="3468151"/>
            <a:ext cx="3783459" cy="817017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377"/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="" xmlns:a16="http://schemas.microsoft.com/office/drawing/2014/main" id="{755AA01C-8654-1E79-96D5-39AACAC55F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65395"/>
              </p:ext>
            </p:extLst>
          </p:nvPr>
        </p:nvGraphicFramePr>
        <p:xfrm>
          <a:off x="5496544" y="585788"/>
          <a:ext cx="3557587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6" imgW="965160" imgH="228600" progId="Equation.DSMT4">
                  <p:embed/>
                </p:oleObj>
              </mc:Choice>
              <mc:Fallback>
                <p:oleObj name="Equation" r:id="rId6" imgW="96516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="" xmlns:a16="http://schemas.microsoft.com/office/drawing/2014/main" id="{755AA01C-8654-1E79-96D5-39AACAC55F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96544" y="585788"/>
                        <a:ext cx="3557587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CD54BB1E-4FAE-1D2C-1B08-6F00D16E8A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302114"/>
              </p:ext>
            </p:extLst>
          </p:nvPr>
        </p:nvGraphicFramePr>
        <p:xfrm>
          <a:off x="927660" y="2533603"/>
          <a:ext cx="30876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8" imgW="1282680" imgH="203040" progId="Equation.DSMT4">
                  <p:embed/>
                </p:oleObj>
              </mc:Choice>
              <mc:Fallback>
                <p:oleObj name="Equation" r:id="rId8" imgW="128268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="" xmlns:a16="http://schemas.microsoft.com/office/drawing/2014/main" id="{CD54BB1E-4FAE-1D2C-1B08-6F00D16E8A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27660" y="2533603"/>
                        <a:ext cx="3087687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="" xmlns:a16="http://schemas.microsoft.com/office/drawing/2014/main" id="{6B4BFD35-83E5-89FD-2CC2-D6642AB3DF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271154"/>
              </p:ext>
            </p:extLst>
          </p:nvPr>
        </p:nvGraphicFramePr>
        <p:xfrm>
          <a:off x="6196197" y="2535848"/>
          <a:ext cx="28971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10" imgW="1282680" imgH="203040" progId="Equation.DSMT4">
                  <p:embed/>
                </p:oleObj>
              </mc:Choice>
              <mc:Fallback>
                <p:oleObj name="Equation" r:id="rId10" imgW="128268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="" xmlns:a16="http://schemas.microsoft.com/office/drawing/2014/main" id="{6B4BFD35-83E5-89FD-2CC2-D6642AB3DF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96197" y="2535848"/>
                        <a:ext cx="2897188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="" xmlns:a16="http://schemas.microsoft.com/office/drawing/2014/main" id="{3BE6B39C-DEC9-110D-FD2B-2D29CB3AFF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772849"/>
              </p:ext>
            </p:extLst>
          </p:nvPr>
        </p:nvGraphicFramePr>
        <p:xfrm>
          <a:off x="1060632" y="3858419"/>
          <a:ext cx="20828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12" imgW="850680" imgH="203040" progId="Equation.DSMT4">
                  <p:embed/>
                </p:oleObj>
              </mc:Choice>
              <mc:Fallback>
                <p:oleObj name="Equation" r:id="rId12" imgW="85068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="" xmlns:a16="http://schemas.microsoft.com/office/drawing/2014/main" id="{3BE6B39C-DEC9-110D-FD2B-2D29CB3AFF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60632" y="3858419"/>
                        <a:ext cx="2082800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="" xmlns:a16="http://schemas.microsoft.com/office/drawing/2014/main" id="{5FE42927-9A41-F01F-CB67-BBF65E05B2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173350"/>
              </p:ext>
            </p:extLst>
          </p:nvPr>
        </p:nvGraphicFramePr>
        <p:xfrm>
          <a:off x="5937250" y="3671888"/>
          <a:ext cx="18192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14" imgW="850680" imgH="203040" progId="Equation.DSMT4">
                  <p:embed/>
                </p:oleObj>
              </mc:Choice>
              <mc:Fallback>
                <p:oleObj name="Equation" r:id="rId14" imgW="85068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5FE42927-9A41-F01F-CB67-BBF65E05B2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37250" y="3671888"/>
                        <a:ext cx="1819275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>
            <a:extLst>
              <a:ext uri="{FF2B5EF4-FFF2-40B4-BE49-F238E27FC236}">
                <a16:creationId xmlns="" xmlns:a16="http://schemas.microsoft.com/office/drawing/2014/main" id="{172F7340-6288-4F39-A9B5-225D44CB21D4}"/>
              </a:ext>
            </a:extLst>
          </p:cNvPr>
          <p:cNvSpPr/>
          <p:nvPr/>
        </p:nvSpPr>
        <p:spPr>
          <a:xfrm>
            <a:off x="337952" y="2426221"/>
            <a:ext cx="697180" cy="69776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56173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5741" y="4426755"/>
            <a:ext cx="2934336" cy="29343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530" y="1"/>
            <a:ext cx="2857500" cy="2857500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=""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430307" y="484146"/>
            <a:ext cx="8904196" cy="1607820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377"/>
            <a:r>
              <a:rPr 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3733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733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733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733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</a:t>
            </a:r>
            <a:r>
              <a:rPr lang="en-US" sz="3733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733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733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733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733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733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733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25198" y="4995002"/>
            <a:ext cx="1600707" cy="1607820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=""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5542742" y="2359485"/>
            <a:ext cx="3791761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377"/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 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=""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001" y="4290805"/>
            <a:ext cx="2934336" cy="2934336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=""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530873" y="2316674"/>
            <a:ext cx="3791761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377"/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 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=""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6042" y="4445004"/>
            <a:ext cx="2934336" cy="2934336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=""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530873" y="3617008"/>
            <a:ext cx="3791761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377"/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=""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5223" y="4491846"/>
            <a:ext cx="2934336" cy="2934336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=""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5551044" y="3468151"/>
            <a:ext cx="3783459" cy="817017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377"/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="" xmlns:a16="http://schemas.microsoft.com/office/drawing/2014/main" id="{755AA01C-8654-1E79-96D5-39AACAC55F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392344"/>
              </p:ext>
            </p:extLst>
          </p:nvPr>
        </p:nvGraphicFramePr>
        <p:xfrm>
          <a:off x="5594741" y="613690"/>
          <a:ext cx="173196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6" imgW="469800" imgH="203040" progId="Equation.DSMT4">
                  <p:embed/>
                </p:oleObj>
              </mc:Choice>
              <mc:Fallback>
                <p:oleObj name="Equation" r:id="rId6" imgW="46980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="" xmlns:a16="http://schemas.microsoft.com/office/drawing/2014/main" id="{755AA01C-8654-1E79-96D5-39AACAC55F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94741" y="613690"/>
                        <a:ext cx="1731962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CD54BB1E-4FAE-1D2C-1B08-6F00D16E8A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182446"/>
              </p:ext>
            </p:extLst>
          </p:nvPr>
        </p:nvGraphicFramePr>
        <p:xfrm>
          <a:off x="1274065" y="2550589"/>
          <a:ext cx="12541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8" imgW="520560" imgH="203040" progId="Equation.DSMT4">
                  <p:embed/>
                </p:oleObj>
              </mc:Choice>
              <mc:Fallback>
                <p:oleObj name="Equation" r:id="rId8" imgW="52056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="" xmlns:a16="http://schemas.microsoft.com/office/drawing/2014/main" id="{CD54BB1E-4FAE-1D2C-1B08-6F00D16E8A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74065" y="2550589"/>
                        <a:ext cx="1254125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="" xmlns:a16="http://schemas.microsoft.com/office/drawing/2014/main" id="{6B4BFD35-83E5-89FD-2CC2-D6642AB3DF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410263"/>
              </p:ext>
            </p:extLst>
          </p:nvPr>
        </p:nvGraphicFramePr>
        <p:xfrm>
          <a:off x="6408738" y="2530748"/>
          <a:ext cx="152241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10" imgW="672840" imgH="228600" progId="Equation.DSMT4">
                  <p:embed/>
                </p:oleObj>
              </mc:Choice>
              <mc:Fallback>
                <p:oleObj name="Equation" r:id="rId10" imgW="67284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="" xmlns:a16="http://schemas.microsoft.com/office/drawing/2014/main" id="{6B4BFD35-83E5-89FD-2CC2-D6642AB3DF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08738" y="2530748"/>
                        <a:ext cx="1522413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="" xmlns:a16="http://schemas.microsoft.com/office/drawing/2014/main" id="{3BE6B39C-DEC9-110D-FD2B-2D29CB3AFF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493341"/>
              </p:ext>
            </p:extLst>
          </p:nvPr>
        </p:nvGraphicFramePr>
        <p:xfrm>
          <a:off x="982663" y="3859213"/>
          <a:ext cx="22383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12" imgW="914400" imgH="203040" progId="Equation.DSMT4">
                  <p:embed/>
                </p:oleObj>
              </mc:Choice>
              <mc:Fallback>
                <p:oleObj name="Equation" r:id="rId12" imgW="91440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="" xmlns:a16="http://schemas.microsoft.com/office/drawing/2014/main" id="{3BE6B39C-DEC9-110D-FD2B-2D29CB3AFF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82663" y="3859213"/>
                        <a:ext cx="223837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="" xmlns:a16="http://schemas.microsoft.com/office/drawing/2014/main" id="{5FE42927-9A41-F01F-CB67-BBF65E05B2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951076"/>
              </p:ext>
            </p:extLst>
          </p:nvPr>
        </p:nvGraphicFramePr>
        <p:xfrm>
          <a:off x="6460722" y="3712624"/>
          <a:ext cx="19558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14" imgW="914400" imgH="203040" progId="Equation.DSMT4">
                  <p:embed/>
                </p:oleObj>
              </mc:Choice>
              <mc:Fallback>
                <p:oleObj name="Equation" r:id="rId14" imgW="91440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5FE42927-9A41-F01F-CB67-BBF65E05B2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460722" y="3712624"/>
                        <a:ext cx="195580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>
            <a:extLst>
              <a:ext uri="{FF2B5EF4-FFF2-40B4-BE49-F238E27FC236}">
                <a16:creationId xmlns="" xmlns:a16="http://schemas.microsoft.com/office/drawing/2014/main" id="{172F7340-6288-4F39-A9B5-225D44CB21D4}"/>
              </a:ext>
            </a:extLst>
          </p:cNvPr>
          <p:cNvSpPr/>
          <p:nvPr/>
        </p:nvSpPr>
        <p:spPr>
          <a:xfrm>
            <a:off x="285483" y="3656751"/>
            <a:ext cx="697180" cy="69776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49963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croll: Horizontal 5">
            <a:extLst>
              <a:ext uri="{FF2B5EF4-FFF2-40B4-BE49-F238E27FC236}">
                <a16:creationId xmlns="" xmlns:a16="http://schemas.microsoft.com/office/drawing/2014/main" id="{7A74FC2E-C1EB-4AEF-8656-849DD8903B14}"/>
              </a:ext>
            </a:extLst>
          </p:cNvPr>
          <p:cNvSpPr/>
          <p:nvPr/>
        </p:nvSpPr>
        <p:spPr>
          <a:xfrm>
            <a:off x="-53789" y="1188730"/>
            <a:ext cx="4930587" cy="2815614"/>
          </a:xfrm>
          <a:prstGeom prst="horizontalScroll">
            <a:avLst/>
          </a:prstGeom>
          <a:solidFill>
            <a:schemeClr val="accent2">
              <a:lumMod val="75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BC8F9CD5-7720-437A-89B3-6D3E05CA7507}"/>
              </a:ext>
            </a:extLst>
          </p:cNvPr>
          <p:cNvSpPr txBox="1"/>
          <p:nvPr/>
        </p:nvSpPr>
        <p:spPr>
          <a:xfrm>
            <a:off x="609600" y="1816519"/>
            <a:ext cx="3926541" cy="165474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ân tích đa thức thành nhân tử</a:t>
            </a:r>
            <a:endParaRPr lang="vi-VN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86908ED9-2B99-4186-91F3-68826C468CEB}"/>
              </a:ext>
            </a:extLst>
          </p:cNvPr>
          <p:cNvSpPr txBox="1"/>
          <p:nvPr/>
        </p:nvSpPr>
        <p:spPr>
          <a:xfrm>
            <a:off x="5710517" y="542399"/>
            <a:ext cx="6104965" cy="646331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ẶT NHÂN TỬ CHUNG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3C66F196-9397-4BDD-B482-38E3B5FE7EA0}"/>
              </a:ext>
            </a:extLst>
          </p:cNvPr>
          <p:cNvSpPr txBox="1"/>
          <p:nvPr/>
        </p:nvSpPr>
        <p:spPr>
          <a:xfrm>
            <a:off x="5710516" y="2435778"/>
            <a:ext cx="6104965" cy="646331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ÙNG HẰNG ĐẲNG THỨC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="" xmlns:a16="http://schemas.microsoft.com/office/drawing/2014/main" id="{B2BCEA91-A701-4520-9A1F-B19C1C7D74DB}"/>
              </a:ext>
            </a:extLst>
          </p:cNvPr>
          <p:cNvCxnSpPr>
            <a:cxnSpLocks/>
            <a:endCxn id="3" idx="1"/>
          </p:cNvCxnSpPr>
          <p:nvPr/>
        </p:nvCxnSpPr>
        <p:spPr>
          <a:xfrm flipV="1">
            <a:off x="4876798" y="865565"/>
            <a:ext cx="833719" cy="128596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="" xmlns:a16="http://schemas.microsoft.com/office/drawing/2014/main" id="{FD7CD74B-939A-4A4C-9A31-A832F0621B0A}"/>
              </a:ext>
            </a:extLst>
          </p:cNvPr>
          <p:cNvCxnSpPr>
            <a:cxnSpLocks/>
          </p:cNvCxnSpPr>
          <p:nvPr/>
        </p:nvCxnSpPr>
        <p:spPr>
          <a:xfrm>
            <a:off x="4876798" y="2151529"/>
            <a:ext cx="1013015" cy="85659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Group 14">
            <a:extLst>
              <a:ext uri="{FF2B5EF4-FFF2-40B4-BE49-F238E27FC236}">
                <a16:creationId xmlns="" xmlns:a16="http://schemas.microsoft.com/office/drawing/2014/main" id="{31FCB0CC-AFC0-4371-BF7C-4B478EA43669}"/>
              </a:ext>
            </a:extLst>
          </p:cNvPr>
          <p:cNvGrpSpPr/>
          <p:nvPr/>
        </p:nvGrpSpPr>
        <p:grpSpPr>
          <a:xfrm>
            <a:off x="4876798" y="2182797"/>
            <a:ext cx="6938683" cy="2539710"/>
            <a:chOff x="4876798" y="2205677"/>
            <a:chExt cx="6938683" cy="2539710"/>
          </a:xfrm>
        </p:grpSpPr>
        <p:sp>
          <p:nvSpPr>
            <p:cNvPr id="4" name="TextBox 3">
              <a:extLst>
                <a:ext uri="{FF2B5EF4-FFF2-40B4-BE49-F238E27FC236}">
                  <a16:creationId xmlns="" xmlns:a16="http://schemas.microsoft.com/office/drawing/2014/main" id="{5EA68457-09D5-4DE9-AE30-9F388EC32364}"/>
                </a:ext>
              </a:extLst>
            </p:cNvPr>
            <p:cNvSpPr txBox="1"/>
            <p:nvPr/>
          </p:nvSpPr>
          <p:spPr>
            <a:xfrm>
              <a:off x="5710517" y="4099056"/>
              <a:ext cx="6104964" cy="646331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vi-VN" sz="3600" b="1" dirty="0">
                  <a:latin typeface="+mj-lt"/>
                </a:rPr>
                <a:t>NHÓM CÁC HẠNG TỬ</a:t>
              </a:r>
            </a:p>
          </p:txBody>
        </p:sp>
        <p:cxnSp>
          <p:nvCxnSpPr>
            <p:cNvPr id="9" name="Straight Connector 8">
              <a:extLst>
                <a:ext uri="{FF2B5EF4-FFF2-40B4-BE49-F238E27FC236}">
                  <a16:creationId xmlns="" xmlns:a16="http://schemas.microsoft.com/office/drawing/2014/main" id="{4B384FE3-833E-49A2-8A03-C8FCB8598173}"/>
                </a:ext>
              </a:extLst>
            </p:cNvPr>
            <p:cNvCxnSpPr>
              <a:cxnSpLocks/>
              <a:endCxn id="4" idx="1"/>
            </p:cNvCxnSpPr>
            <p:nvPr/>
          </p:nvCxnSpPr>
          <p:spPr>
            <a:xfrm>
              <a:off x="4876798" y="2205677"/>
              <a:ext cx="833719" cy="221654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4B61F33E-C87A-471D-AC4E-2BF6D9B53A4C}"/>
              </a:ext>
            </a:extLst>
          </p:cNvPr>
          <p:cNvSpPr txBox="1"/>
          <p:nvPr/>
        </p:nvSpPr>
        <p:spPr>
          <a:xfrm>
            <a:off x="0" y="-94661"/>
            <a:ext cx="23487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hi nhớ</a:t>
            </a:r>
          </a:p>
        </p:txBody>
      </p:sp>
    </p:spTree>
    <p:extLst>
      <p:ext uri="{BB962C8B-B14F-4D97-AF65-F5344CB8AC3E}">
        <p14:creationId xmlns:p14="http://schemas.microsoft.com/office/powerpoint/2010/main" val="2175859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12"/>
          <p:cNvSpPr>
            <a:spLocks noTextEdit="1"/>
          </p:cNvSpPr>
          <p:nvPr/>
        </p:nvSpPr>
        <p:spPr>
          <a:xfrm>
            <a:off x="3316789" y="964274"/>
            <a:ext cx="6619422" cy="90140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  <a:scene3d>
              <a:camera prst="orthographicFront"/>
              <a:lightRig rig="threePt" dir="t"/>
            </a:scene3d>
          </a:bodyPr>
          <a:lstStyle/>
          <a:p>
            <a:pPr algn="ctr"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b="1" noProof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ƯỚNG DẪN</a:t>
            </a:r>
            <a:r>
              <a:rPr lang="vi-VN" sz="3600" b="1" noProof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600" b="1" noProof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 TẬP Ở NHÀ</a:t>
            </a:r>
            <a:endParaRPr lang="en-US" sz="3600" b="1" noProof="1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5" name="Group 45"/>
          <p:cNvGrpSpPr/>
          <p:nvPr/>
        </p:nvGrpSpPr>
        <p:grpSpPr>
          <a:xfrm>
            <a:off x="869030" y="9526"/>
            <a:ext cx="506413" cy="6856413"/>
            <a:chOff x="1615" y="10"/>
            <a:chExt cx="797" cy="10797"/>
          </a:xfrm>
        </p:grpSpPr>
        <p:grpSp>
          <p:nvGrpSpPr>
            <p:cNvPr id="6" name="Group 5"/>
            <p:cNvGrpSpPr/>
            <p:nvPr/>
          </p:nvGrpSpPr>
          <p:grpSpPr>
            <a:xfrm rot="5400000">
              <a:off x="-3231" y="5162"/>
              <a:ext cx="10797" cy="490"/>
              <a:chOff x="847725" y="6413500"/>
              <a:chExt cx="7424738" cy="361950"/>
            </a:xfrm>
          </p:grpSpPr>
          <p:pic>
            <p:nvPicPr>
              <p:cNvPr id="8" name="Picture 20" descr="BSHAPE2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4967288" y="6415088"/>
                <a:ext cx="838200" cy="355600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9" name="Picture 21" descr="BSHAPE2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5757863" y="6419850"/>
                <a:ext cx="838200" cy="355600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10" name="Picture 22" descr="BSHAPE2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6596063" y="6419850"/>
                <a:ext cx="838200" cy="355600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11" name="Picture 23" descr="BSHAPE2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7434263" y="6419850"/>
                <a:ext cx="838200" cy="355600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12" name="Picture 20" descr="BSHAPE2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847725" y="6413500"/>
                <a:ext cx="838200" cy="355600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13" name="Picture 21" descr="BSHAPE2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1685925" y="6419850"/>
                <a:ext cx="838200" cy="355600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14" name="Picture 22" descr="BSHAPE2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2524125" y="6419850"/>
                <a:ext cx="838200" cy="355600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15" name="Picture 23" descr="BSHAPE2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3362325" y="6419850"/>
                <a:ext cx="838200" cy="355600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16" name="Picture 23" descr="BSHAPE2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4165600" y="6415088"/>
                <a:ext cx="838200" cy="355600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  <p:pic>
          <p:nvPicPr>
            <p:cNvPr id="7" name="Picture 12" descr="N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5400000" flipH="1" flipV="1">
              <a:off x="-3639" y="5269"/>
              <a:ext cx="10792" cy="284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17" name="Picture 3" descr="978110qblx53mn6q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5464" y="3180716"/>
            <a:ext cx="1412240" cy="362140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5883A25E-EC82-4DF8-8BB6-E4C44F761BA7}"/>
              </a:ext>
            </a:extLst>
          </p:cNvPr>
          <p:cNvSpPr txBox="1"/>
          <p:nvPr/>
        </p:nvSpPr>
        <p:spPr>
          <a:xfrm>
            <a:off x="2026023" y="2419208"/>
            <a:ext cx="962809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Ôn lại các hằng đẳng thức đáng nhớ</a:t>
            </a:r>
          </a:p>
          <a:p>
            <a:r>
              <a:rPr lang="vi-V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m các bài tập: 2.22 – 2.25</a:t>
            </a:r>
          </a:p>
          <a:p>
            <a:r>
              <a:rPr lang="vi-V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uẩn bị bài LT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8" name="Content Placeholder 217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964056" y="707248"/>
            <a:ext cx="9110345" cy="607455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" name="文本框 32"/>
          <p:cNvSpPr txBox="1"/>
          <p:nvPr/>
        </p:nvSpPr>
        <p:spPr>
          <a:xfrm>
            <a:off x="2530405" y="3592873"/>
            <a:ext cx="8035995" cy="9014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lnSpc>
                <a:spcPct val="120000"/>
              </a:lnSpc>
              <a:defRPr sz="4000">
                <a:latin typeface="汉仪小麦体简" panose="00020600040101010101" pitchFamily="18" charset="-122"/>
                <a:ea typeface="汉仪小麦体简" panose="00020600040101010101" pitchFamily="18" charset="-122"/>
              </a:defRPr>
            </a:lvl1pPr>
          </a:lstStyle>
          <a:p>
            <a:pPr algn="ctr" defTabSz="609585">
              <a:defRPr/>
            </a:pPr>
            <a:r>
              <a:rPr lang="en-US" altLang="en-US" sz="48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CHÀO TẤT CẢ CÁC EM!</a:t>
            </a:r>
          </a:p>
        </p:txBody>
      </p:sp>
      <p:sp>
        <p:nvSpPr>
          <p:cNvPr id="4" name="WordArt 12"/>
          <p:cNvSpPr>
            <a:spLocks noTextEdit="1"/>
          </p:cNvSpPr>
          <p:nvPr/>
        </p:nvSpPr>
        <p:spPr>
          <a:xfrm>
            <a:off x="2703872" y="948056"/>
            <a:ext cx="7416800" cy="166814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  <a:scene3d>
              <a:camera prst="orthographicFront"/>
              <a:lightRig rig="threePt" dir="t"/>
            </a:scene3d>
          </a:bodyPr>
          <a:lstStyle/>
          <a:p>
            <a:pPr algn="ctr"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b="1" noProof="1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TIẾT HỌC KẾT THÚC</a:t>
            </a:r>
          </a:p>
          <a:p>
            <a:pPr algn="ctr" defTabSz="121917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600" b="1" noProof="1">
              <a:solidFill>
                <a:srgbClr val="0000FF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5" name="Group 45"/>
          <p:cNvGrpSpPr/>
          <p:nvPr/>
        </p:nvGrpSpPr>
        <p:grpSpPr>
          <a:xfrm>
            <a:off x="869030" y="9526"/>
            <a:ext cx="506413" cy="6856413"/>
            <a:chOff x="1615" y="10"/>
            <a:chExt cx="797" cy="10797"/>
          </a:xfrm>
        </p:grpSpPr>
        <p:grpSp>
          <p:nvGrpSpPr>
            <p:cNvPr id="6" name="Group 5"/>
            <p:cNvGrpSpPr/>
            <p:nvPr/>
          </p:nvGrpSpPr>
          <p:grpSpPr>
            <a:xfrm rot="5400000">
              <a:off x="-3231" y="5162"/>
              <a:ext cx="10797" cy="490"/>
              <a:chOff x="847725" y="6413500"/>
              <a:chExt cx="7424738" cy="361950"/>
            </a:xfrm>
          </p:grpSpPr>
          <p:pic>
            <p:nvPicPr>
              <p:cNvPr id="8" name="Picture 20" descr="BSHAPE2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967288" y="6415088"/>
                <a:ext cx="838200" cy="355600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9" name="Picture 21" descr="BSHAPE2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757863" y="6419850"/>
                <a:ext cx="838200" cy="355600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10" name="Picture 22" descr="BSHAPE2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596063" y="6419850"/>
                <a:ext cx="838200" cy="355600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11" name="Picture 23" descr="BSHAPE2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434263" y="6419850"/>
                <a:ext cx="838200" cy="355600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12" name="Picture 20" descr="BSHAPE2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47725" y="6413500"/>
                <a:ext cx="838200" cy="355600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13" name="Picture 21" descr="BSHAPE2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685925" y="6419850"/>
                <a:ext cx="838200" cy="355600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14" name="Picture 22" descr="BSHAPE2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524125" y="6419850"/>
                <a:ext cx="838200" cy="355600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15" name="Picture 23" descr="BSHAPE2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362325" y="6419850"/>
                <a:ext cx="838200" cy="355600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16" name="Picture 23" descr="BSHAPE2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165600" y="6415088"/>
                <a:ext cx="838200" cy="355600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  <p:pic>
          <p:nvPicPr>
            <p:cNvPr id="7" name="Picture 12" descr="N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rot="5400000" flipH="1" flipV="1">
              <a:off x="-3639" y="5269"/>
              <a:ext cx="10792" cy="284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17" name="Picture 3" descr="978110qblx53mn6q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5464" y="3180716"/>
            <a:ext cx="1412240" cy="3621405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2027306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Hình ảnh 25">
            <a:extLst>
              <a:ext uri="{FF2B5EF4-FFF2-40B4-BE49-F238E27FC236}">
                <a16:creationId xmlns="" xmlns:a16="http://schemas.microsoft.com/office/drawing/2014/main" id="{DB38089D-9828-7716-D4FE-75E3B4238C0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41"/>
          <a:stretch/>
        </p:blipFill>
        <p:spPr>
          <a:xfrm>
            <a:off x="1" y="20783"/>
            <a:ext cx="12284364" cy="709132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C1D28F0F-E4EF-6FC7-5627-1140985AE2F0}"/>
              </a:ext>
            </a:extLst>
          </p:cNvPr>
          <p:cNvSpPr txBox="1"/>
          <p:nvPr/>
        </p:nvSpPr>
        <p:spPr>
          <a:xfrm>
            <a:off x="5005294" y="66670"/>
            <a:ext cx="533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lang="en-US" sz="32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2" descr="Khởi động trước khi bơi | Kênh sức khỏe | Sài Gòn Tiếp Thị">
            <a:extLst>
              <a:ext uri="{FF2B5EF4-FFF2-40B4-BE49-F238E27FC236}">
                <a16:creationId xmlns="" xmlns:a16="http://schemas.microsoft.com/office/drawing/2014/main" id="{E6D549F4-EEF4-36D9-ABCA-CD376B7092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0960" y="1766359"/>
            <a:ext cx="9536641" cy="4440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25876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:wedge/>
      </p:transition>
    </mc:Choice>
    <mc:Fallback xmlns="">
      <p:transition spd="slow">
        <p:wedg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CF8FAA4-B948-4222-B646-85FDF23E8B19}"/>
              </a:ext>
            </a:extLst>
          </p:cNvPr>
          <p:cNvSpPr txBox="1"/>
          <p:nvPr/>
        </p:nvSpPr>
        <p:spPr>
          <a:xfrm>
            <a:off x="1308847" y="591670"/>
            <a:ext cx="95743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ân tích các đa thức sau thành nhân tử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="" xmlns:a16="http://schemas.microsoft.com/office/drawing/2014/main" id="{0A5FFEF9-24AF-4F22-AEBB-452288484C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2661" y="2393577"/>
            <a:ext cx="8916168" cy="31938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2777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="" xmlns:a16="http://schemas.microsoft.com/office/drawing/2014/main" id="{BC58B98C-EF41-4BDC-BB3F-3446A740C2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598" y="284106"/>
            <a:ext cx="8462578" cy="4461860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="" xmlns:a16="http://schemas.microsoft.com/office/drawing/2014/main" id="{114DF868-8654-4E73-8D70-CE5495FF6E06}"/>
              </a:ext>
            </a:extLst>
          </p:cNvPr>
          <p:cNvGrpSpPr/>
          <p:nvPr/>
        </p:nvGrpSpPr>
        <p:grpSpPr>
          <a:xfrm>
            <a:off x="7039197" y="1398495"/>
            <a:ext cx="4329954" cy="1317811"/>
            <a:chOff x="7758953" y="1613647"/>
            <a:chExt cx="4329954" cy="1317811"/>
          </a:xfrm>
        </p:grpSpPr>
        <p:sp>
          <p:nvSpPr>
            <p:cNvPr id="6" name="Right Brace 5">
              <a:extLst>
                <a:ext uri="{FF2B5EF4-FFF2-40B4-BE49-F238E27FC236}">
                  <a16:creationId xmlns="" xmlns:a16="http://schemas.microsoft.com/office/drawing/2014/main" id="{C9AF0520-0F92-4EDB-B4E7-7193FE378882}"/>
                </a:ext>
              </a:extLst>
            </p:cNvPr>
            <p:cNvSpPr/>
            <p:nvPr/>
          </p:nvSpPr>
          <p:spPr>
            <a:xfrm>
              <a:off x="7758953" y="1613647"/>
              <a:ext cx="430306" cy="1317811"/>
            </a:xfrm>
            <a:prstGeom prst="rightBrac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7" name="TextBox 6">
              <a:extLst>
                <a:ext uri="{FF2B5EF4-FFF2-40B4-BE49-F238E27FC236}">
                  <a16:creationId xmlns="" xmlns:a16="http://schemas.microsoft.com/office/drawing/2014/main" id="{A1CAFA7A-6479-4F2B-9E52-5D51A12ABB87}"/>
                </a:ext>
              </a:extLst>
            </p:cNvPr>
            <p:cNvSpPr txBox="1"/>
            <p:nvPr/>
          </p:nvSpPr>
          <p:spPr>
            <a:xfrm>
              <a:off x="8350625" y="2083857"/>
              <a:ext cx="3738282" cy="646331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vi-VN" sz="3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ặt nhân tử chung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="" xmlns:a16="http://schemas.microsoft.com/office/drawing/2014/main" id="{00BCBE3D-6AFB-4C59-A214-1100FA2EC04F}"/>
              </a:ext>
            </a:extLst>
          </p:cNvPr>
          <p:cNvGrpSpPr/>
          <p:nvPr/>
        </p:nvGrpSpPr>
        <p:grpSpPr>
          <a:xfrm>
            <a:off x="8718176" y="3181625"/>
            <a:ext cx="3585884" cy="1586753"/>
            <a:chOff x="8503023" y="3527612"/>
            <a:chExt cx="3585884" cy="1586753"/>
          </a:xfrm>
        </p:grpSpPr>
        <p:sp>
          <p:nvSpPr>
            <p:cNvPr id="8" name="Right Brace 7">
              <a:extLst>
                <a:ext uri="{FF2B5EF4-FFF2-40B4-BE49-F238E27FC236}">
                  <a16:creationId xmlns="" xmlns:a16="http://schemas.microsoft.com/office/drawing/2014/main" id="{40B61554-C51B-4F06-BD3E-1D367723A0C9}"/>
                </a:ext>
              </a:extLst>
            </p:cNvPr>
            <p:cNvSpPr/>
            <p:nvPr/>
          </p:nvSpPr>
          <p:spPr>
            <a:xfrm>
              <a:off x="8503023" y="3527612"/>
              <a:ext cx="430306" cy="1586753"/>
            </a:xfrm>
            <a:prstGeom prst="rightBrace">
              <a:avLst/>
            </a:prstGeom>
            <a:ln w="158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0" name="TextBox 9">
              <a:extLst>
                <a:ext uri="{FF2B5EF4-FFF2-40B4-BE49-F238E27FC236}">
                  <a16:creationId xmlns="" xmlns:a16="http://schemas.microsoft.com/office/drawing/2014/main" id="{19DA772D-6292-49DD-A6E5-16FB4137F5A1}"/>
                </a:ext>
              </a:extLst>
            </p:cNvPr>
            <p:cNvSpPr txBox="1"/>
            <p:nvPr/>
          </p:nvSpPr>
          <p:spPr>
            <a:xfrm>
              <a:off x="9067801" y="3720823"/>
              <a:ext cx="3021106" cy="1200329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vi-VN" sz="3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ùng hằng đẳng thức</a:t>
              </a:r>
            </a:p>
          </p:txBody>
        </p:sp>
      </p:grpSp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71DB67FC-811D-4D27-8CDB-F28B59C03B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0851" y="4969763"/>
            <a:ext cx="4846127" cy="946943"/>
          </a:xfrm>
          <a:prstGeom prst="rect">
            <a:avLst/>
          </a:prstGeom>
        </p:spPr>
      </p:pic>
      <p:sp>
        <p:nvSpPr>
          <p:cNvPr id="20" name="Oval 19">
            <a:extLst>
              <a:ext uri="{FF2B5EF4-FFF2-40B4-BE49-F238E27FC236}">
                <a16:creationId xmlns="" xmlns:a16="http://schemas.microsoft.com/office/drawing/2014/main" id="{8B2A1D97-77DA-49D2-9B91-CDEDE02F576E}"/>
              </a:ext>
            </a:extLst>
          </p:cNvPr>
          <p:cNvSpPr/>
          <p:nvPr/>
        </p:nvSpPr>
        <p:spPr>
          <a:xfrm>
            <a:off x="932328" y="4854207"/>
            <a:ext cx="1775013" cy="106250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1" name="Oval 20">
            <a:extLst>
              <a:ext uri="{FF2B5EF4-FFF2-40B4-BE49-F238E27FC236}">
                <a16:creationId xmlns="" xmlns:a16="http://schemas.microsoft.com/office/drawing/2014/main" id="{45757AE2-76C7-4374-88D5-41A2F75A8605}"/>
              </a:ext>
            </a:extLst>
          </p:cNvPr>
          <p:cNvSpPr/>
          <p:nvPr/>
        </p:nvSpPr>
        <p:spPr>
          <a:xfrm>
            <a:off x="3160851" y="4854206"/>
            <a:ext cx="1775013" cy="1087062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68186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="" xmlns:a16="http://schemas.microsoft.com/office/drawing/2014/main" id="{BC58B98C-EF41-4BDC-BB3F-3446A740C2D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384" b="40868"/>
          <a:stretch/>
        </p:blipFill>
        <p:spPr>
          <a:xfrm>
            <a:off x="255598" y="284106"/>
            <a:ext cx="8260873" cy="2638388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9951E87A-BDAA-4922-9EE3-7C3DE8A25CD5}"/>
              </a:ext>
            </a:extLst>
          </p:cNvPr>
          <p:cNvGrpSpPr/>
          <p:nvPr/>
        </p:nvGrpSpPr>
        <p:grpSpPr>
          <a:xfrm>
            <a:off x="480173" y="2922494"/>
            <a:ext cx="4846127" cy="1087062"/>
            <a:chOff x="390851" y="4854206"/>
            <a:chExt cx="4846127" cy="1087062"/>
          </a:xfrm>
        </p:grpSpPr>
        <p:pic>
          <p:nvPicPr>
            <p:cNvPr id="17" name="Picture 16">
              <a:extLst>
                <a:ext uri="{FF2B5EF4-FFF2-40B4-BE49-F238E27FC236}">
                  <a16:creationId xmlns="" xmlns:a16="http://schemas.microsoft.com/office/drawing/2014/main" id="{71DB67FC-811D-4D27-8CDB-F28B59C03B3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90851" y="4969763"/>
              <a:ext cx="4846127" cy="946943"/>
            </a:xfrm>
            <a:prstGeom prst="rect">
              <a:avLst/>
            </a:prstGeom>
          </p:spPr>
        </p:pic>
        <p:sp>
          <p:nvSpPr>
            <p:cNvPr id="20" name="Oval 19">
              <a:extLst>
                <a:ext uri="{FF2B5EF4-FFF2-40B4-BE49-F238E27FC236}">
                  <a16:creationId xmlns="" xmlns:a16="http://schemas.microsoft.com/office/drawing/2014/main" id="{8B2A1D97-77DA-49D2-9B91-CDEDE02F576E}"/>
                </a:ext>
              </a:extLst>
            </p:cNvPr>
            <p:cNvSpPr/>
            <p:nvPr/>
          </p:nvSpPr>
          <p:spPr>
            <a:xfrm>
              <a:off x="932328" y="4854207"/>
              <a:ext cx="1775013" cy="1062500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21" name="Oval 20">
              <a:extLst>
                <a:ext uri="{FF2B5EF4-FFF2-40B4-BE49-F238E27FC236}">
                  <a16:creationId xmlns="" xmlns:a16="http://schemas.microsoft.com/office/drawing/2014/main" id="{45757AE2-76C7-4374-88D5-41A2F75A8605}"/>
                </a:ext>
              </a:extLst>
            </p:cNvPr>
            <p:cNvSpPr/>
            <p:nvPr/>
          </p:nvSpPr>
          <p:spPr>
            <a:xfrm>
              <a:off x="3160851" y="4854206"/>
              <a:ext cx="1775013" cy="1087062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7111650A-450B-4C24-86A5-54CA88638B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0173" y="4094912"/>
            <a:ext cx="5615827" cy="2624346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="" xmlns:a16="http://schemas.microsoft.com/office/drawing/2014/main" id="{0E75D5CD-6972-43D6-B4D1-D6A1D5A43954}"/>
              </a:ext>
            </a:extLst>
          </p:cNvPr>
          <p:cNvCxnSpPr/>
          <p:nvPr/>
        </p:nvCxnSpPr>
        <p:spPr>
          <a:xfrm flipH="1">
            <a:off x="6221506" y="4679576"/>
            <a:ext cx="1032844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B59CEDDD-2043-496C-B6A8-CD3342DD8B79}"/>
              </a:ext>
            </a:extLst>
          </p:cNvPr>
          <p:cNvSpPr txBox="1"/>
          <p:nvPr/>
        </p:nvSpPr>
        <p:spPr>
          <a:xfrm>
            <a:off x="7254350" y="4336327"/>
            <a:ext cx="3738282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vi-V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hạng tử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="" xmlns:a16="http://schemas.microsoft.com/office/drawing/2014/main" id="{730E18D8-58D3-45DC-9DC5-847BD9BAF1BB}"/>
              </a:ext>
            </a:extLst>
          </p:cNvPr>
          <p:cNvGrpSpPr/>
          <p:nvPr/>
        </p:nvGrpSpPr>
        <p:grpSpPr>
          <a:xfrm>
            <a:off x="6221506" y="5325907"/>
            <a:ext cx="4329954" cy="1317811"/>
            <a:chOff x="7758953" y="1613647"/>
            <a:chExt cx="4329954" cy="1317811"/>
          </a:xfrm>
        </p:grpSpPr>
        <p:sp>
          <p:nvSpPr>
            <p:cNvPr id="24" name="Right Brace 23">
              <a:extLst>
                <a:ext uri="{FF2B5EF4-FFF2-40B4-BE49-F238E27FC236}">
                  <a16:creationId xmlns="" xmlns:a16="http://schemas.microsoft.com/office/drawing/2014/main" id="{FC1456CC-BE1F-457B-86B1-41704568F2FA}"/>
                </a:ext>
              </a:extLst>
            </p:cNvPr>
            <p:cNvSpPr/>
            <p:nvPr/>
          </p:nvSpPr>
          <p:spPr>
            <a:xfrm>
              <a:off x="7758953" y="1613647"/>
              <a:ext cx="430306" cy="1317811"/>
            </a:xfrm>
            <a:prstGeom prst="rightBrac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25" name="TextBox 24">
              <a:extLst>
                <a:ext uri="{FF2B5EF4-FFF2-40B4-BE49-F238E27FC236}">
                  <a16:creationId xmlns="" xmlns:a16="http://schemas.microsoft.com/office/drawing/2014/main" id="{4E339C6B-55CA-48F7-AC26-3EF424F0D577}"/>
                </a:ext>
              </a:extLst>
            </p:cNvPr>
            <p:cNvSpPr txBox="1"/>
            <p:nvPr/>
          </p:nvSpPr>
          <p:spPr>
            <a:xfrm>
              <a:off x="8350625" y="2083857"/>
              <a:ext cx="3738282" cy="646331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vi-VN" sz="3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ặt nhân tử chun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51320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BC8F9CD5-7720-437A-89B3-6D3E05CA7507}"/>
              </a:ext>
            </a:extLst>
          </p:cNvPr>
          <p:cNvSpPr txBox="1"/>
          <p:nvPr/>
        </p:nvSpPr>
        <p:spPr>
          <a:xfrm>
            <a:off x="0" y="1931571"/>
            <a:ext cx="4069977" cy="165474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ân tích đa thức thành nhân tử</a:t>
            </a:r>
            <a:endParaRPr lang="vi-VN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86908ED9-2B99-4186-91F3-68826C468CEB}"/>
              </a:ext>
            </a:extLst>
          </p:cNvPr>
          <p:cNvSpPr txBox="1"/>
          <p:nvPr/>
        </p:nvSpPr>
        <p:spPr>
          <a:xfrm>
            <a:off x="5710517" y="542399"/>
            <a:ext cx="6104965" cy="646331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ẶT NHÂN TỬ CHUNG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3C66F196-9397-4BDD-B482-38E3B5FE7EA0}"/>
              </a:ext>
            </a:extLst>
          </p:cNvPr>
          <p:cNvSpPr txBox="1"/>
          <p:nvPr/>
        </p:nvSpPr>
        <p:spPr>
          <a:xfrm>
            <a:off x="5710516" y="2435778"/>
            <a:ext cx="6104965" cy="646331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ÙNG HẰNG ĐẲNG THỨC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="" xmlns:a16="http://schemas.microsoft.com/office/drawing/2014/main" id="{B2BCEA91-A701-4520-9A1F-B19C1C7D74DB}"/>
              </a:ext>
            </a:extLst>
          </p:cNvPr>
          <p:cNvCxnSpPr>
            <a:cxnSpLocks/>
            <a:stCxn id="2" idx="3"/>
            <a:endCxn id="3" idx="1"/>
          </p:cNvCxnSpPr>
          <p:nvPr/>
        </p:nvCxnSpPr>
        <p:spPr>
          <a:xfrm flipV="1">
            <a:off x="4069977" y="865565"/>
            <a:ext cx="1640540" cy="189338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="" xmlns:a16="http://schemas.microsoft.com/office/drawing/2014/main" id="{FD7CD74B-939A-4A4C-9A31-A832F0621B0A}"/>
              </a:ext>
            </a:extLst>
          </p:cNvPr>
          <p:cNvCxnSpPr>
            <a:cxnSpLocks/>
            <a:stCxn id="2" idx="3"/>
          </p:cNvCxnSpPr>
          <p:nvPr/>
        </p:nvCxnSpPr>
        <p:spPr>
          <a:xfrm flipV="1">
            <a:off x="4069977" y="2758943"/>
            <a:ext cx="1640540" cy="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Group 14">
            <a:extLst>
              <a:ext uri="{FF2B5EF4-FFF2-40B4-BE49-F238E27FC236}">
                <a16:creationId xmlns="" xmlns:a16="http://schemas.microsoft.com/office/drawing/2014/main" id="{31FCB0CC-AFC0-4371-BF7C-4B478EA43669}"/>
              </a:ext>
            </a:extLst>
          </p:cNvPr>
          <p:cNvGrpSpPr/>
          <p:nvPr/>
        </p:nvGrpSpPr>
        <p:grpSpPr>
          <a:xfrm>
            <a:off x="4069977" y="2758945"/>
            <a:ext cx="7745504" cy="1986442"/>
            <a:chOff x="4069977" y="2758945"/>
            <a:chExt cx="7745504" cy="1986442"/>
          </a:xfrm>
        </p:grpSpPr>
        <p:sp>
          <p:nvSpPr>
            <p:cNvPr id="4" name="TextBox 3">
              <a:extLst>
                <a:ext uri="{FF2B5EF4-FFF2-40B4-BE49-F238E27FC236}">
                  <a16:creationId xmlns="" xmlns:a16="http://schemas.microsoft.com/office/drawing/2014/main" id="{5EA68457-09D5-4DE9-AE30-9F388EC32364}"/>
                </a:ext>
              </a:extLst>
            </p:cNvPr>
            <p:cNvSpPr txBox="1"/>
            <p:nvPr/>
          </p:nvSpPr>
          <p:spPr>
            <a:xfrm>
              <a:off x="5710517" y="4099056"/>
              <a:ext cx="6104964" cy="646331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vi-VN" sz="3600" b="1" dirty="0">
                  <a:latin typeface="+mj-lt"/>
                </a:rPr>
                <a:t>NHÓM CÁC HẠNG TỬ</a:t>
              </a:r>
            </a:p>
          </p:txBody>
        </p:sp>
        <p:cxnSp>
          <p:nvCxnSpPr>
            <p:cNvPr id="9" name="Straight Connector 8">
              <a:extLst>
                <a:ext uri="{FF2B5EF4-FFF2-40B4-BE49-F238E27FC236}">
                  <a16:creationId xmlns="" xmlns:a16="http://schemas.microsoft.com/office/drawing/2014/main" id="{4B384FE3-833E-49A2-8A03-C8FCB8598173}"/>
                </a:ext>
              </a:extLst>
            </p:cNvPr>
            <p:cNvCxnSpPr>
              <a:cxnSpLocks/>
              <a:stCxn id="2" idx="3"/>
              <a:endCxn id="4" idx="1"/>
            </p:cNvCxnSpPr>
            <p:nvPr/>
          </p:nvCxnSpPr>
          <p:spPr>
            <a:xfrm>
              <a:off x="4069977" y="2758945"/>
              <a:ext cx="1640540" cy="1663277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51068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B5DB0F98-42DC-499A-A3B9-3711092453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532967"/>
            <a:ext cx="12057632" cy="476922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F41F8947-7291-4136-81E1-B57BD69DC4F8}"/>
              </a:ext>
            </a:extLst>
          </p:cNvPr>
          <p:cNvSpPr txBox="1"/>
          <p:nvPr/>
        </p:nvSpPr>
        <p:spPr>
          <a:xfrm>
            <a:off x="0" y="0"/>
            <a:ext cx="12191999" cy="646331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ảo luận nhóm đôi</a:t>
            </a:r>
          </a:p>
        </p:txBody>
      </p:sp>
      <p:pic>
        <p:nvPicPr>
          <p:cNvPr id="4" name="Đồng hồ đếm ngược 3 phút gây sốc 3 Minutes">
            <a:hlinkClick r:id="" action="ppaction://media"/>
            <a:extLst>
              <a:ext uri="{FF2B5EF4-FFF2-40B4-BE49-F238E27FC236}">
                <a16:creationId xmlns="" xmlns:a16="http://schemas.microsoft.com/office/drawing/2014/main" id="{9ADEE487-4913-4EB8-A3EC-2C3288A8421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073794" y="43907"/>
            <a:ext cx="2118206" cy="1191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8318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78788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B5DB0F98-42DC-499A-A3B9-3711092453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61365" y="0"/>
            <a:ext cx="11689976" cy="4623801"/>
          </a:xfrm>
          <a:prstGeom prst="rect">
            <a:avLst/>
          </a:prstGeom>
        </p:spPr>
      </p:pic>
      <p:sp>
        <p:nvSpPr>
          <p:cNvPr id="19" name="Oval 18">
            <a:extLst>
              <a:ext uri="{FF2B5EF4-FFF2-40B4-BE49-F238E27FC236}">
                <a16:creationId xmlns="" xmlns:a16="http://schemas.microsoft.com/office/drawing/2014/main" id="{45584FC4-30F9-4EFC-AF16-9E1FBEACBC9C}"/>
              </a:ext>
            </a:extLst>
          </p:cNvPr>
          <p:cNvSpPr/>
          <p:nvPr/>
        </p:nvSpPr>
        <p:spPr>
          <a:xfrm>
            <a:off x="2268071" y="2599764"/>
            <a:ext cx="2572870" cy="717177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1" name="Oval 20">
            <a:extLst>
              <a:ext uri="{FF2B5EF4-FFF2-40B4-BE49-F238E27FC236}">
                <a16:creationId xmlns="" xmlns:a16="http://schemas.microsoft.com/office/drawing/2014/main" id="{E914FE81-B45B-4786-8E0E-64F5C5C417D9}"/>
              </a:ext>
            </a:extLst>
          </p:cNvPr>
          <p:cNvSpPr/>
          <p:nvPr/>
        </p:nvSpPr>
        <p:spPr>
          <a:xfrm>
            <a:off x="6956611" y="2643594"/>
            <a:ext cx="2572870" cy="717177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BBE59AE1-3B69-45EB-96A2-1BD778BE4ECF}"/>
              </a:ext>
            </a:extLst>
          </p:cNvPr>
          <p:cNvSpPr txBox="1"/>
          <p:nvPr/>
        </p:nvSpPr>
        <p:spPr>
          <a:xfrm>
            <a:off x="172232" y="4954065"/>
            <a:ext cx="12019768" cy="175432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vi-V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Phân tích đa thức bằng phương pháp nhóm hạng tử</a:t>
            </a:r>
          </a:p>
          <a:p>
            <a:r>
              <a:rPr lang="vi-V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Đối với một đa thức có thể có nhiều cách nhóm các hạng tử thích hợp.</a:t>
            </a:r>
          </a:p>
        </p:txBody>
      </p:sp>
    </p:spTree>
    <p:extLst>
      <p:ext uri="{BB962C8B-B14F-4D97-AF65-F5344CB8AC3E}">
        <p14:creationId xmlns:p14="http://schemas.microsoft.com/office/powerpoint/2010/main" val="745319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1" grpId="0" animBg="1"/>
      <p:bldP spid="2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14</TotalTime>
  <Words>251</Words>
  <Application>Microsoft Office PowerPoint</Application>
  <PresentationFormat>Widescreen</PresentationFormat>
  <Paragraphs>58</Paragraphs>
  <Slides>24</Slides>
  <Notes>2</Notes>
  <HiddenSlides>0</HiddenSlides>
  <MMClips>2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2" baseType="lpstr">
      <vt:lpstr>Microsoft YaHei</vt:lpstr>
      <vt:lpstr>Arial</vt:lpstr>
      <vt:lpstr>Calibri</vt:lpstr>
      <vt:lpstr>Calibri Light</vt:lpstr>
      <vt:lpstr>Times New Roman</vt:lpstr>
      <vt:lpstr>Office Theme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gai92spt@gmail.com</dc:creator>
  <cp:lastModifiedBy>NGUYEN THI KIEU</cp:lastModifiedBy>
  <cp:revision>20</cp:revision>
  <dcterms:created xsi:type="dcterms:W3CDTF">2024-11-27T19:59:42Z</dcterms:created>
  <dcterms:modified xsi:type="dcterms:W3CDTF">2025-11-13T22:55:53Z</dcterms:modified>
</cp:coreProperties>
</file>